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3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4"/>
    <p:sldMasterId id="2147483724" r:id="rId5"/>
    <p:sldMasterId id="2147483735" r:id="rId6"/>
    <p:sldMasterId id="2147483747" r:id="rId7"/>
  </p:sldMasterIdLst>
  <p:notesMasterIdLst>
    <p:notesMasterId r:id="rId25"/>
  </p:notesMasterIdLst>
  <p:sldIdLst>
    <p:sldId id="256" r:id="rId8"/>
    <p:sldId id="1225" r:id="rId9"/>
    <p:sldId id="1223" r:id="rId10"/>
    <p:sldId id="269" r:id="rId11"/>
    <p:sldId id="273" r:id="rId12"/>
    <p:sldId id="274" r:id="rId13"/>
    <p:sldId id="278" r:id="rId14"/>
    <p:sldId id="275" r:id="rId15"/>
    <p:sldId id="1210" r:id="rId16"/>
    <p:sldId id="258" r:id="rId17"/>
    <p:sldId id="1233" r:id="rId18"/>
    <p:sldId id="1226" r:id="rId19"/>
    <p:sldId id="1229" r:id="rId20"/>
    <p:sldId id="299" r:id="rId21"/>
    <p:sldId id="1230" r:id="rId22"/>
    <p:sldId id="1231" r:id="rId23"/>
    <p:sldId id="279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nh Thi Loan" initials="NTL" lastIdx="1" clrIdx="0">
    <p:extLst>
      <p:ext uri="{19B8F6BF-5375-455C-9EA6-DF929625EA0E}">
        <p15:presenceInfo xmlns:p15="http://schemas.microsoft.com/office/powerpoint/2012/main" userId="S::1400594942@sonla.itrithuc.vn::9b9c60ff-c123-40aa-993b-755111358cd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38FE"/>
    <a:srgbClr val="0000FF"/>
    <a:srgbClr val="1F4E79"/>
    <a:srgbClr val="FFFFFF"/>
    <a:srgbClr val="FF9900"/>
    <a:srgbClr val="F9FFA4"/>
    <a:srgbClr val="F2F2F2"/>
    <a:srgbClr val="B4FF9F"/>
    <a:srgbClr val="99C441"/>
    <a:srgbClr val="FF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27" autoAdjust="0"/>
    <p:restoredTop sz="85021" autoAdjust="0"/>
  </p:normalViewPr>
  <p:slideViewPr>
    <p:cSldViewPr snapToGrid="0">
      <p:cViewPr varScale="1">
        <p:scale>
          <a:sx n="60" d="100"/>
          <a:sy n="60" d="100"/>
        </p:scale>
        <p:origin x="94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328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621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79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lide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ăn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96457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314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2125C-19E7-459C-B88A-92F49B278D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37429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, 2, 3, 4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Quay </a:t>
            </a:r>
            <a:r>
              <a:rPr lang="en-US" dirty="0" err="1"/>
              <a:t>để</a:t>
            </a:r>
            <a:r>
              <a:rPr lang="en-US" dirty="0"/>
              <a:t> quay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ừng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húc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,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7749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891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26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4199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à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2331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3336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472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52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8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66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24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849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52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7969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261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714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5815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01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60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530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318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926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524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1291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7283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8559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974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1491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161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804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2627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673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505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8596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519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248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2860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0105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7033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57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4501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3203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4630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2078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450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376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5253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5342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2801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7734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729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8444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5221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7833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384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7211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266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5774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0640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9392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0328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898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22286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9287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344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84004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13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45978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14749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6491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59289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33731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6793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5682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07410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1578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274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70298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4114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6551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118544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4233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34690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04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004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46645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26615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37046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19280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03606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622672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640115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29148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51561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858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014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3F563A51-E216-9A56-DB7E-219D9E6C6C89}"/>
              </a:ext>
            </a:extLst>
          </p:cNvPr>
          <p:cNvPicPr>
            <a:picLocks noChangeAspect="1"/>
          </p:cNvPicPr>
          <p:nvPr userDrawn="1"/>
        </p:nvPicPr>
        <p:blipFill>
          <a:blip r:embed="rId59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930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723" r:id="rId2"/>
    <p:sldLayoutId id="2147483722" r:id="rId3"/>
    <p:sldLayoutId id="2147483719" r:id="rId4"/>
    <p:sldLayoutId id="2147483717" r:id="rId5"/>
    <p:sldLayoutId id="2147483715" r:id="rId6"/>
    <p:sldLayoutId id="2147483714" r:id="rId7"/>
    <p:sldLayoutId id="2147483711" r:id="rId8"/>
    <p:sldLayoutId id="2147483709" r:id="rId9"/>
    <p:sldLayoutId id="2147483707" r:id="rId10"/>
    <p:sldLayoutId id="2147483704" r:id="rId11"/>
    <p:sldLayoutId id="2147483701" r:id="rId12"/>
    <p:sldLayoutId id="2147483700" r:id="rId13"/>
    <p:sldLayoutId id="2147483698" r:id="rId14"/>
    <p:sldLayoutId id="2147483697" r:id="rId15"/>
    <p:sldLayoutId id="2147483696" r:id="rId16"/>
    <p:sldLayoutId id="2147483693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721" r:id="rId24"/>
    <p:sldLayoutId id="2147483720" r:id="rId25"/>
    <p:sldLayoutId id="2147483718" r:id="rId26"/>
    <p:sldLayoutId id="2147483716" r:id="rId27"/>
    <p:sldLayoutId id="2147483713" r:id="rId28"/>
    <p:sldLayoutId id="2147483712" r:id="rId29"/>
    <p:sldLayoutId id="2147483710" r:id="rId30"/>
    <p:sldLayoutId id="2147483708" r:id="rId31"/>
    <p:sldLayoutId id="2147483706" r:id="rId32"/>
    <p:sldLayoutId id="2147483705" r:id="rId33"/>
    <p:sldLayoutId id="2147483703" r:id="rId34"/>
    <p:sldLayoutId id="2147483702" r:id="rId35"/>
    <p:sldLayoutId id="2147483699" r:id="rId36"/>
    <p:sldLayoutId id="2147483695" r:id="rId37"/>
    <p:sldLayoutId id="2147483694" r:id="rId38"/>
    <p:sldLayoutId id="2147483692" r:id="rId39"/>
    <p:sldLayoutId id="2147483691" r:id="rId40"/>
    <p:sldLayoutId id="2147483690" r:id="rId41"/>
    <p:sldLayoutId id="2147483689" r:id="rId42"/>
    <p:sldLayoutId id="2147483688" r:id="rId43"/>
    <p:sldLayoutId id="2147483687" r:id="rId44"/>
    <p:sldLayoutId id="2147483686" r:id="rId45"/>
    <p:sldLayoutId id="2147483685" r:id="rId46"/>
    <p:sldLayoutId id="2147483684" r:id="rId47"/>
    <p:sldLayoutId id="2147483683" r:id="rId48"/>
    <p:sldLayoutId id="2147483682" r:id="rId49"/>
    <p:sldLayoutId id="2147483674" r:id="rId50"/>
    <p:sldLayoutId id="2147483675" r:id="rId51"/>
    <p:sldLayoutId id="2147483676" r:id="rId52"/>
    <p:sldLayoutId id="2147483677" r:id="rId53"/>
    <p:sldLayoutId id="2147483678" r:id="rId54"/>
    <p:sldLayoutId id="2147483679" r:id="rId55"/>
    <p:sldLayoutId id="2147483680" r:id="rId56"/>
    <p:sldLayoutId id="2147483681" r:id="rId5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18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95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6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0941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2.png"/><Relationship Id="rId5" Type="http://schemas.openxmlformats.org/officeDocument/2006/relationships/image" Target="../media/image44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3.jpe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7.wmf"/><Relationship Id="rId5" Type="http://schemas.openxmlformats.org/officeDocument/2006/relationships/image" Target="../media/image44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9.wmf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4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18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1.png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68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6.gif"/><Relationship Id="rId3" Type="http://schemas.openxmlformats.org/officeDocument/2006/relationships/slideLayout" Target="../slideLayouts/slideLayout69.xml"/><Relationship Id="rId7" Type="http://schemas.openxmlformats.org/officeDocument/2006/relationships/slide" Target="slide5.xml"/><Relationship Id="rId12" Type="http://schemas.openxmlformats.org/officeDocument/2006/relationships/image" Target="../media/image15.gif"/><Relationship Id="rId2" Type="http://schemas.openxmlformats.org/officeDocument/2006/relationships/audio" Target="../media/media1.wav"/><Relationship Id="rId16" Type="http://schemas.openxmlformats.org/officeDocument/2006/relationships/slide" Target="slide9.xml"/><Relationship Id="rId1" Type="http://schemas.microsoft.com/office/2007/relationships/media" Target="../media/media1.wav"/><Relationship Id="rId6" Type="http://schemas.openxmlformats.org/officeDocument/2006/relationships/image" Target="../media/image13.png"/><Relationship Id="rId11" Type="http://schemas.openxmlformats.org/officeDocument/2006/relationships/image" Target="../media/image14.gif"/><Relationship Id="rId5" Type="http://schemas.openxmlformats.org/officeDocument/2006/relationships/image" Target="../media/image12.png"/><Relationship Id="rId15" Type="http://schemas.openxmlformats.org/officeDocument/2006/relationships/slide" Target="slide13.xml"/><Relationship Id="rId10" Type="http://schemas.openxmlformats.org/officeDocument/2006/relationships/slide" Target="slide8.xml"/><Relationship Id="rId4" Type="http://schemas.openxmlformats.org/officeDocument/2006/relationships/notesSlide" Target="../notesSlides/notesSlide2.xml"/><Relationship Id="rId9" Type="http://schemas.openxmlformats.org/officeDocument/2006/relationships/slide" Target="slide7.xml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5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19" Type="http://schemas.openxmlformats.org/officeDocument/2006/relationships/image" Target="../media/image2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0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29.png"/><Relationship Id="rId1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image" Target="../media/image32.png"/><Relationship Id="rId10" Type="http://schemas.openxmlformats.org/officeDocument/2006/relationships/image" Target="../media/image20.png"/><Relationship Id="rId19" Type="http://schemas.openxmlformats.org/officeDocument/2006/relationships/image" Target="../media/image34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6.png"/><Relationship Id="rId18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35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1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image" Target="../media/image38.png"/><Relationship Id="rId10" Type="http://schemas.openxmlformats.org/officeDocument/2006/relationships/image" Target="../media/image20.png"/><Relationship Id="rId19" Type="http://schemas.openxmlformats.org/officeDocument/2006/relationships/image" Target="../media/image2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9.xml"/><Relationship Id="rId6" Type="http://schemas.microsoft.com/office/2007/relationships/hdphoto" Target="../media/hdphoto2.wdp"/><Relationship Id="rId5" Type="http://schemas.openxmlformats.org/officeDocument/2006/relationships/image" Target="../media/image19.png"/><Relationship Id="rId4" Type="http://schemas.microsoft.com/office/2007/relationships/hdphoto" Target="../media/hdphoto1.wdp"/><Relationship Id="rId9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oan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9-C1-B3 –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6651208-C8CD-0DEA-F612-3193E36D4362}"/>
                  </a:ext>
                </a:extLst>
              </p:cNvPr>
              <p:cNvSpPr txBox="1"/>
              <p:nvPr/>
            </p:nvSpPr>
            <p:spPr>
              <a:xfrm>
                <a:off x="559093" y="277239"/>
                <a:ext cx="10722051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yể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ở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yể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200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6651208-C8CD-0DEA-F612-3193E36D4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93" y="277239"/>
                <a:ext cx="10722051" cy="2246769"/>
              </a:xfrm>
              <a:prstGeom prst="rect">
                <a:avLst/>
              </a:prstGeom>
              <a:blipFill>
                <a:blip r:embed="rId3"/>
                <a:stretch>
                  <a:fillRect l="-1194" t="-2710" r="-1137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CD54C3F1-8308-A7A7-D274-9DBD0ABCC3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725649"/>
              </p:ext>
            </p:extLst>
          </p:nvPr>
        </p:nvGraphicFramePr>
        <p:xfrm>
          <a:off x="1219200" y="2845608"/>
          <a:ext cx="8414655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04885">
                  <a:extLst>
                    <a:ext uri="{9D8B030D-6E8A-4147-A177-3AD203B41FA5}">
                      <a16:colId xmlns:a16="http://schemas.microsoft.com/office/drawing/2014/main" val="595477034"/>
                    </a:ext>
                  </a:extLst>
                </a:gridCol>
                <a:gridCol w="2804885">
                  <a:extLst>
                    <a:ext uri="{9D8B030D-6E8A-4147-A177-3AD203B41FA5}">
                      <a16:colId xmlns:a16="http://schemas.microsoft.com/office/drawing/2014/main" val="649768572"/>
                    </a:ext>
                  </a:extLst>
                </a:gridCol>
                <a:gridCol w="2804885">
                  <a:extLst>
                    <a:ext uri="{9D8B030D-6E8A-4147-A177-3AD203B41FA5}">
                      <a16:colId xmlns:a16="http://schemas.microsoft.com/office/drawing/2014/main" val="380057867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452420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837295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7788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9197284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9DA069-CD9E-7725-D475-9862A27B9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0028"/>
              </p:ext>
            </p:extLst>
          </p:nvPr>
        </p:nvGraphicFramePr>
        <p:xfrm>
          <a:off x="4913313" y="3432175"/>
          <a:ext cx="91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3313" y="3432175"/>
                        <a:ext cx="9144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1C4C402-7E38-61F0-624C-6919D820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44798"/>
              </p:ext>
            </p:extLst>
          </p:nvPr>
        </p:nvGraphicFramePr>
        <p:xfrm>
          <a:off x="7795759" y="3428526"/>
          <a:ext cx="9477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5759" y="3428526"/>
                        <a:ext cx="9477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D9256F-8BA1-B802-1FA7-3088098C8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344"/>
              </p:ext>
            </p:extLst>
          </p:nvPr>
        </p:nvGraphicFramePr>
        <p:xfrm>
          <a:off x="5208586" y="4048919"/>
          <a:ext cx="327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8586" y="4048919"/>
                        <a:ext cx="3270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D4A8C6C-34C3-2B1B-BFF6-DACC78390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82410"/>
              </p:ext>
            </p:extLst>
          </p:nvPr>
        </p:nvGraphicFramePr>
        <p:xfrm>
          <a:off x="8089447" y="3983832"/>
          <a:ext cx="360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8D9256F-8BA1-B802-1FA7-3088098C8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9447" y="3983832"/>
                        <a:ext cx="3603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A36A724-956E-B340-49DE-B90D51079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89722"/>
              </p:ext>
            </p:extLst>
          </p:nvPr>
        </p:nvGraphicFramePr>
        <p:xfrm>
          <a:off x="4676277" y="4541668"/>
          <a:ext cx="1144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39DA069-CD9E-7725-D475-9862A27B9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6277" y="4541668"/>
                        <a:ext cx="1144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A8C6A94-6B7B-3FEA-FFC0-2B9FB4FD1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23079"/>
              </p:ext>
            </p:extLst>
          </p:nvPr>
        </p:nvGraphicFramePr>
        <p:xfrm>
          <a:off x="7613924" y="4531893"/>
          <a:ext cx="1176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1C4C402-7E38-61F0-624C-6919D820E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13924" y="4531893"/>
                        <a:ext cx="11763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F15A9B4-9EB9-FB14-DE95-4848E2CCE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61842"/>
              </p:ext>
            </p:extLst>
          </p:nvPr>
        </p:nvGraphicFramePr>
        <p:xfrm>
          <a:off x="3354388" y="5232400"/>
          <a:ext cx="49307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457200" progId="Equation.DSMT4">
                  <p:embed/>
                </p:oleObj>
              </mc:Choice>
              <mc:Fallback>
                <p:oleObj name="Equation" r:id="rId16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54388" y="5232400"/>
                        <a:ext cx="4930775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4B47D33D-CA79-603E-F9FE-72173DB53362}"/>
              </a:ext>
            </a:extLst>
          </p:cNvPr>
          <p:cNvGrpSpPr/>
          <p:nvPr/>
        </p:nvGrpSpPr>
        <p:grpSpPr>
          <a:xfrm>
            <a:off x="638999" y="85007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72E4F57-C35C-F3AD-3A88-FE0F0B60070E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B9A4CA5-9075-EC30-90DC-EB1FE61CE5DB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6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3AA3A1-6D93-F226-A1AF-23CC9672E2A1}"/>
                  </a:ext>
                </a:extLst>
              </p:cNvPr>
              <p:cNvSpPr txBox="1"/>
              <p:nvPr/>
            </p:nvSpPr>
            <p:spPr>
              <a:xfrm>
                <a:off x="843711" y="99749"/>
                <a:ext cx="10589423" cy="66407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00 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 00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 00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0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4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9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4 200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 500    (1)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8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9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=4 200 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 (2)</m:t>
                            </m:r>
                          </m:e>
                        </m:eqArr>
                      </m:e>
                    </m:d>
                  </m:oMath>
                </a14:m>
                <a:endParaRPr lang="en-US" sz="24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1) ta c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00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3)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3)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9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00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4 500 −9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4 200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4 500=4 200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00−300=200 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00;200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u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0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3AA3A1-6D93-F226-A1AF-23CC9672E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11" y="99749"/>
                <a:ext cx="10589423" cy="6640792"/>
              </a:xfrm>
              <a:prstGeom prst="rect">
                <a:avLst/>
              </a:prstGeom>
              <a:blipFill>
                <a:blip r:embed="rId3"/>
                <a:stretch>
                  <a:fillRect l="-863" t="-734" b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EC1C50A-E23A-AFF4-1E3C-525F6EA86C9B}"/>
              </a:ext>
            </a:extLst>
          </p:cNvPr>
          <p:cNvCxnSpPr/>
          <p:nvPr/>
        </p:nvCxnSpPr>
        <p:spPr>
          <a:xfrm>
            <a:off x="10091057" y="99749"/>
            <a:ext cx="0" cy="270876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820B33E-6F5D-7916-BAAE-34BA811FCBAA}"/>
              </a:ext>
            </a:extLst>
          </p:cNvPr>
          <p:cNvCxnSpPr>
            <a:cxnSpLocks/>
          </p:cNvCxnSpPr>
          <p:nvPr/>
        </p:nvCxnSpPr>
        <p:spPr>
          <a:xfrm>
            <a:off x="10613571" y="2913825"/>
            <a:ext cx="0" cy="319306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02D7B5-A10C-6677-7D15-B0AC2A60D459}"/>
              </a:ext>
            </a:extLst>
          </p:cNvPr>
          <p:cNvCxnSpPr>
            <a:cxnSpLocks/>
          </p:cNvCxnSpPr>
          <p:nvPr/>
        </p:nvCxnSpPr>
        <p:spPr>
          <a:xfrm>
            <a:off x="10951027" y="6193971"/>
            <a:ext cx="0" cy="54657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E8E11E4-41DF-4458-AFB1-24A785906B30}"/>
              </a:ext>
            </a:extLst>
          </p:cNvPr>
          <p:cNvSpPr txBox="1"/>
          <p:nvPr/>
        </p:nvSpPr>
        <p:spPr>
          <a:xfrm>
            <a:off x="10360067" y="528246"/>
            <a:ext cx="13840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ì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7980C3F-53CE-714B-70BC-05F9AD27B150}"/>
              </a:ext>
            </a:extLst>
          </p:cNvPr>
          <p:cNvSpPr txBox="1"/>
          <p:nvPr/>
        </p:nvSpPr>
        <p:spPr>
          <a:xfrm>
            <a:off x="10807948" y="3764867"/>
            <a:ext cx="13840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ì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6130D3-B1AC-ED7C-FBD0-C11350141A2B}"/>
              </a:ext>
            </a:extLst>
          </p:cNvPr>
          <p:cNvSpPr txBox="1"/>
          <p:nvPr/>
        </p:nvSpPr>
        <p:spPr>
          <a:xfrm>
            <a:off x="11120541" y="6329754"/>
            <a:ext cx="13840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L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521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DC07C32-557E-060E-D0F3-8D574AD655D3}"/>
              </a:ext>
            </a:extLst>
          </p:cNvPr>
          <p:cNvSpPr/>
          <p:nvPr/>
        </p:nvSpPr>
        <p:spPr>
          <a:xfrm>
            <a:off x="195943" y="1017784"/>
            <a:ext cx="11887200" cy="5345652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9BD542-59F4-B7BE-32CA-546B90059917}"/>
              </a:ext>
            </a:extLst>
          </p:cNvPr>
          <p:cNvSpPr txBox="1"/>
          <p:nvPr/>
        </p:nvSpPr>
        <p:spPr>
          <a:xfrm>
            <a:off x="283029" y="320948"/>
            <a:ext cx="118001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15D0A5-9169-D5ED-E4B6-AA1833C54033}"/>
              </a:ext>
            </a:extLst>
          </p:cNvPr>
          <p:cNvSpPr txBox="1"/>
          <p:nvPr/>
        </p:nvSpPr>
        <p:spPr>
          <a:xfrm>
            <a:off x="391886" y="1193772"/>
            <a:ext cx="11800114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ố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.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593B2BEA-9451-8236-959E-6301D9D52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6087" y="844168"/>
            <a:ext cx="1155913" cy="1040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81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Rectangle: Rounded Corners 15">
            <a:extLst>
              <a:ext uri="{FF2B5EF4-FFF2-40B4-BE49-F238E27FC236}">
                <a16:creationId xmlns:a16="http://schemas.microsoft.com/office/drawing/2014/main" id="{A94B3405-6905-9F65-2F07-ADAAE45F1549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195DD43-C18F-C112-C56A-64D4525854A6}"/>
              </a:ext>
            </a:extLst>
          </p:cNvPr>
          <p:cNvSpPr txBox="1"/>
          <p:nvPr/>
        </p:nvSpPr>
        <p:spPr>
          <a:xfrm>
            <a:off x="466504" y="1749630"/>
            <a:ext cx="29241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9329251" y="439966"/>
            <a:ext cx="2253342" cy="1896867"/>
            <a:chOff x="7924800" y="-95250"/>
            <a:chExt cx="966226" cy="984526"/>
          </a:xfrm>
        </p:grpSpPr>
        <p:pic>
          <p:nvPicPr>
            <p:cNvPr id="20" name="Picture 19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22" name="Picture 21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71C67E4-D509-A296-0BBE-A10B1C951503}"/>
                  </a:ext>
                </a:extLst>
              </p:cNvPr>
              <p:cNvSpPr txBox="1"/>
              <p:nvPr/>
            </p:nvSpPr>
            <p:spPr>
              <a:xfrm>
                <a:off x="436573" y="2336833"/>
                <a:ext cx="10915183" cy="2985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ồng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71C67E4-D509-A296-0BBE-A10B1C951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73" y="2336833"/>
                <a:ext cx="10915183" cy="2985433"/>
              </a:xfrm>
              <a:prstGeom prst="rect">
                <a:avLst/>
              </a:prstGeom>
              <a:blipFill>
                <a:blip r:embed="rId6"/>
                <a:stretch>
                  <a:fillRect l="-1173" t="-2041" r="-1117" b="-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B87C3AEA-4668-6D0C-D1E1-2B094C2AAD7F}"/>
              </a:ext>
            </a:extLst>
          </p:cNvPr>
          <p:cNvGrpSpPr/>
          <p:nvPr/>
        </p:nvGrpSpPr>
        <p:grpSpPr>
          <a:xfrm>
            <a:off x="507832" y="1003506"/>
            <a:ext cx="2295588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8AD85B1-CB56-8182-943C-6ADF64119A3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8AD1BCF-0CEB-74EF-EC82-24938CCA1E2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uyệ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77148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95DD43-C18F-C112-C56A-64D4525854A6}"/>
              </a:ext>
            </a:extLst>
          </p:cNvPr>
          <p:cNvSpPr txBox="1"/>
          <p:nvPr/>
        </p:nvSpPr>
        <p:spPr>
          <a:xfrm>
            <a:off x="440756" y="256953"/>
            <a:ext cx="29241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10407298" y="-29058"/>
            <a:ext cx="1332807" cy="1383840"/>
            <a:chOff x="7924800" y="-95250"/>
            <a:chExt cx="966226" cy="984526"/>
          </a:xfrm>
        </p:grpSpPr>
        <p:pic>
          <p:nvPicPr>
            <p:cNvPr id="29" name="Picture 2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35" name="Picture 3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F1361E67-8B67-5D77-806A-05EE8A459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0292789"/>
              </p:ext>
            </p:extLst>
          </p:nvPr>
        </p:nvGraphicFramePr>
        <p:xfrm>
          <a:off x="1264277" y="3365907"/>
          <a:ext cx="9279555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3185">
                  <a:extLst>
                    <a:ext uri="{9D8B030D-6E8A-4147-A177-3AD203B41FA5}">
                      <a16:colId xmlns:a16="http://schemas.microsoft.com/office/drawing/2014/main" val="595477034"/>
                    </a:ext>
                  </a:extLst>
                </a:gridCol>
                <a:gridCol w="3093185">
                  <a:extLst>
                    <a:ext uri="{9D8B030D-6E8A-4147-A177-3AD203B41FA5}">
                      <a16:colId xmlns:a16="http://schemas.microsoft.com/office/drawing/2014/main" val="649768572"/>
                    </a:ext>
                  </a:extLst>
                </a:gridCol>
                <a:gridCol w="3093185">
                  <a:extLst>
                    <a:ext uri="{9D8B030D-6E8A-4147-A177-3AD203B41FA5}">
                      <a16:colId xmlns:a16="http://schemas.microsoft.com/office/drawing/2014/main" val="3800578674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ữ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ân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ữ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ô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i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452420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837295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7788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9197284"/>
                  </a:ext>
                </a:extLst>
              </a:tr>
            </a:tbl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3A848D5-C082-B6AA-26BE-6FC238A24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54653"/>
              </p:ext>
            </p:extLst>
          </p:nvPr>
        </p:nvGraphicFramePr>
        <p:xfrm>
          <a:off x="5083175" y="4010025"/>
          <a:ext cx="1111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A848D5-C082-B6AA-26BE-6FC238A24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3175" y="4010025"/>
                        <a:ext cx="1111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D303CE5-D3B1-CE35-D7F8-173752EF1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60912"/>
              </p:ext>
            </p:extLst>
          </p:nvPr>
        </p:nvGraphicFramePr>
        <p:xfrm>
          <a:off x="7959725" y="3976688"/>
          <a:ext cx="11445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303CE5-D3B1-CE35-D7F8-173752EF1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9725" y="3976688"/>
                        <a:ext cx="11445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F40546B-6113-93C8-D1E9-3071B6594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2252"/>
              </p:ext>
            </p:extLst>
          </p:nvPr>
        </p:nvGraphicFramePr>
        <p:xfrm>
          <a:off x="5471605" y="4597838"/>
          <a:ext cx="327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40546B-6113-93C8-D1E9-3071B6594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605" y="4597838"/>
                        <a:ext cx="3270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007F61-4A70-ECB6-C112-FC5736F2C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76596"/>
              </p:ext>
            </p:extLst>
          </p:nvPr>
        </p:nvGraphicFramePr>
        <p:xfrm>
          <a:off x="8461550" y="4532751"/>
          <a:ext cx="360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F007F61-4A70-ECB6-C112-FC5736F2C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61550" y="4532751"/>
                        <a:ext cx="3603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81842A1-97D1-8778-A704-F534FE063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9737"/>
              </p:ext>
            </p:extLst>
          </p:nvPr>
        </p:nvGraphicFramePr>
        <p:xfrm>
          <a:off x="4840288" y="5091113"/>
          <a:ext cx="13414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1842A1-97D1-8778-A704-F534FE063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40288" y="5091113"/>
                        <a:ext cx="13414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A683064-07EB-3D96-3A44-DBCA9BA2B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96818"/>
              </p:ext>
            </p:extLst>
          </p:nvPr>
        </p:nvGraphicFramePr>
        <p:xfrm>
          <a:off x="7889875" y="5081588"/>
          <a:ext cx="137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683064-07EB-3D96-3A44-DBCA9BA2B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9875" y="5081588"/>
                        <a:ext cx="13716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AF34E7B-93D7-5831-7CB8-4BB14436B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75824"/>
              </p:ext>
            </p:extLst>
          </p:nvPr>
        </p:nvGraphicFramePr>
        <p:xfrm>
          <a:off x="3852863" y="5594350"/>
          <a:ext cx="478948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" imgH="457200" progId="Equation.DSMT4">
                  <p:embed/>
                </p:oleObj>
              </mc:Choice>
              <mc:Fallback>
                <p:oleObj name="Equation" r:id="rId18" imgW="18288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F34E7B-93D7-5831-7CB8-4BB14436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2863" y="5594350"/>
                        <a:ext cx="4789487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9A0E67-EEDB-DE80-8A4F-1E88707D681B}"/>
                  </a:ext>
                </a:extLst>
              </p:cNvPr>
              <p:cNvSpPr txBox="1"/>
              <p:nvPr/>
            </p:nvSpPr>
            <p:spPr>
              <a:xfrm>
                <a:off x="383628" y="788610"/>
                <a:ext cx="10091937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8</m:t>
                    </m:r>
                    <m:r>
                      <a:rPr lang="en-US" sz="2800" b="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8</m:t>
                    </m:r>
                    <m:r>
                      <a:rPr lang="en-US" sz="2800" b="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9A0E67-EEDB-DE80-8A4F-1E88707D6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28" y="788610"/>
                <a:ext cx="10091937" cy="2246769"/>
              </a:xfrm>
              <a:prstGeom prst="rect">
                <a:avLst/>
              </a:prstGeom>
              <a:blipFill>
                <a:blip r:embed="rId20"/>
                <a:stretch>
                  <a:fillRect l="-1269" t="-2710" r="-1511" b="-6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F802E3-9E39-3A21-D954-363339BE405E}"/>
              </a:ext>
            </a:extLst>
          </p:cNvPr>
          <p:cNvGrpSpPr/>
          <p:nvPr/>
        </p:nvGrpSpPr>
        <p:grpSpPr>
          <a:xfrm>
            <a:off x="10407298" y="-29058"/>
            <a:ext cx="1332807" cy="1383840"/>
            <a:chOff x="7924800" y="-95250"/>
            <a:chExt cx="966226" cy="984526"/>
          </a:xfrm>
        </p:grpSpPr>
        <p:pic>
          <p:nvPicPr>
            <p:cNvPr id="29" name="Picture 2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A5E1D6E-8045-4DC4-980B-8E3A72DBA6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35" name="Picture 3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C9B4C87-489E-1010-56C9-D6A022EE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/>
              <p:nvPr/>
            </p:nvSpPr>
            <p:spPr>
              <a:xfrm>
                <a:off x="2306858" y="607298"/>
                <a:ext cx="1004762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ó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858" y="607298"/>
                <a:ext cx="10047624" cy="523220"/>
              </a:xfrm>
              <a:prstGeom prst="rect">
                <a:avLst/>
              </a:prstGeom>
              <a:blipFill>
                <a:blip r:embed="rId6"/>
                <a:stretch>
                  <a:fillRect l="-1213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DC1A44-F5DE-9354-107F-5817A3C3B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96741"/>
              </p:ext>
            </p:extLst>
          </p:nvPr>
        </p:nvGraphicFramePr>
        <p:xfrm>
          <a:off x="2967014" y="1210849"/>
          <a:ext cx="3744686" cy="58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7014" y="1210849"/>
                        <a:ext cx="3744686" cy="58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2D6509-341D-48C5-8AAA-84F1F2670151}"/>
                  </a:ext>
                </a:extLst>
              </p:cNvPr>
              <p:cNvSpPr txBox="1"/>
              <p:nvPr/>
            </p:nvSpPr>
            <p:spPr>
              <a:xfrm>
                <a:off x="1088570" y="1894828"/>
                <a:ext cx="8033657" cy="103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1.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át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t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ảo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à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uyê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ố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.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ãy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uyê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𝐅𝐞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𝐎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ế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2D6509-341D-48C5-8AAA-84F1F2670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0" y="1894828"/>
                <a:ext cx="8033657" cy="1031051"/>
              </a:xfrm>
              <a:prstGeom prst="rect">
                <a:avLst/>
              </a:prstGeom>
              <a:blipFill>
                <a:blip r:embed="rId9"/>
                <a:stretch>
                  <a:fillRect l="-1595" t="-6509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DD68B285-08DD-C552-C266-7EC7B51A1D4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741686"/>
                  </p:ext>
                </p:extLst>
              </p:nvPr>
            </p:nvGraphicFramePr>
            <p:xfrm>
              <a:off x="1127743" y="3273568"/>
              <a:ext cx="9279555" cy="1645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093185">
                      <a:extLst>
                        <a:ext uri="{9D8B030D-6E8A-4147-A177-3AD203B41FA5}">
                          <a16:colId xmlns:a16="http://schemas.microsoft.com/office/drawing/2014/main" val="595477034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649768572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380057867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á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phả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452420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smtClean="0">
                                  <a:solidFill>
                                    <a:srgbClr val="3838F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𝐅𝐞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3838FE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7837295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dirty="0">
                              <a:solidFill>
                                <a:srgbClr val="3838FE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smtClean="0">
                                  <a:solidFill>
                                    <a:srgbClr val="3838F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𝐎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3838FE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6778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DD68B285-08DD-C552-C266-7EC7B51A1D4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741686"/>
                  </p:ext>
                </p:extLst>
              </p:nvPr>
            </p:nvGraphicFramePr>
            <p:xfrm>
              <a:off x="1127743" y="3273568"/>
              <a:ext cx="9279555" cy="1645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093185">
                      <a:extLst>
                        <a:ext uri="{9D8B030D-6E8A-4147-A177-3AD203B41FA5}">
                          <a16:colId xmlns:a16="http://schemas.microsoft.com/office/drawing/2014/main" val="595477034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649768572"/>
                        </a:ext>
                      </a:extLst>
                    </a:gridCol>
                    <a:gridCol w="3093185">
                      <a:extLst>
                        <a:ext uri="{9D8B030D-6E8A-4147-A177-3AD203B41FA5}">
                          <a16:colId xmlns:a16="http://schemas.microsoft.com/office/drawing/2014/main" val="380057867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á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Vế</a:t>
                          </a: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a:t>phải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452420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197" t="-118681" r="-200394" b="-1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7837295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197" t="-221111" r="-200394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rgbClr val="0000FF"/>
                            </a:solidFill>
                            <a:effectLst/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67788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077831-57ED-E04F-3190-D073DD5CB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42142"/>
              </p:ext>
            </p:extLst>
          </p:nvPr>
        </p:nvGraphicFramePr>
        <p:xfrm>
          <a:off x="5256213" y="3948691"/>
          <a:ext cx="490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3A848D5-C082-B6AA-26BE-6FC238A24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213" y="3948691"/>
                        <a:ext cx="49053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AD9FDFD-9AD9-224A-6C05-F8ECD0FC0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35501"/>
              </p:ext>
            </p:extLst>
          </p:nvPr>
        </p:nvGraphicFramePr>
        <p:xfrm>
          <a:off x="8116888" y="3883604"/>
          <a:ext cx="555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D303CE5-D3B1-CE35-D7F8-173752EF1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6888" y="3883604"/>
                        <a:ext cx="5556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366875C-2867-0CB1-022A-9DBC25EE6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3959"/>
              </p:ext>
            </p:extLst>
          </p:nvPr>
        </p:nvGraphicFramePr>
        <p:xfrm>
          <a:off x="4959350" y="4456691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F40546B-6113-93C8-D1E9-3071B6594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9350" y="4456691"/>
                        <a:ext cx="107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1F6E14-4024-4375-36EA-96F2B7CC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79004"/>
              </p:ext>
            </p:extLst>
          </p:nvPr>
        </p:nvGraphicFramePr>
        <p:xfrm>
          <a:off x="8243888" y="4391604"/>
          <a:ext cx="523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007F61-4A70-ECB6-C112-FC5736F2C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43888" y="4391604"/>
                        <a:ext cx="5238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626FCB7-9EE2-78BD-F6A8-AAEDF1DDA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10731"/>
              </p:ext>
            </p:extLst>
          </p:nvPr>
        </p:nvGraphicFramePr>
        <p:xfrm>
          <a:off x="4719638" y="5088516"/>
          <a:ext cx="20955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457200" progId="Equation.DSMT4">
                  <p:embed/>
                </p:oleObj>
              </mc:Choice>
              <mc:Fallback>
                <p:oleObj name="Equation" r:id="rId19" imgW="799920" imgH="457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DAF34E7B-93D7-5831-7CB8-4BB14436B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9638" y="5088516"/>
                        <a:ext cx="209550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A721D2F5-27FF-879B-5EEF-8EF9647D94FF}"/>
              </a:ext>
            </a:extLst>
          </p:cNvPr>
          <p:cNvGrpSpPr/>
          <p:nvPr/>
        </p:nvGrpSpPr>
        <p:grpSpPr>
          <a:xfrm>
            <a:off x="759147" y="539016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90BEB7E-C95E-CDB6-2E77-855D27F9E7B5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1550F9A-54DB-16D3-49D5-24B63B059308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7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5593000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/>
              <p:nvPr/>
            </p:nvSpPr>
            <p:spPr>
              <a:xfrm>
                <a:off x="857184" y="1486353"/>
                <a:ext cx="107545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ó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865263-F720-353D-87A3-79B39B7A8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84" y="1486353"/>
                <a:ext cx="10754595" cy="523220"/>
              </a:xfrm>
              <a:prstGeom prst="rect">
                <a:avLst/>
              </a:prstGeom>
              <a:blipFill>
                <a:blip r:embed="rId3"/>
                <a:stretch>
                  <a:fillRect l="-1190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07315F-DF1F-1906-2180-DACE8E62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77981"/>
              </p:ext>
            </p:extLst>
          </p:nvPr>
        </p:nvGraphicFramePr>
        <p:xfrm>
          <a:off x="1056831" y="2249899"/>
          <a:ext cx="3733199" cy="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831" y="2249899"/>
                        <a:ext cx="3733199" cy="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96C15F-5C42-F7AC-5F99-35F2C587F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56037"/>
              </p:ext>
            </p:extLst>
          </p:nvPr>
        </p:nvGraphicFramePr>
        <p:xfrm>
          <a:off x="5895285" y="2249899"/>
          <a:ext cx="3950667" cy="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5285" y="2249899"/>
                        <a:ext cx="3950667" cy="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!!3">
            <a:extLst>
              <a:ext uri="{FF2B5EF4-FFF2-40B4-BE49-F238E27FC236}">
                <a16:creationId xmlns:a16="http://schemas.microsoft.com/office/drawing/2014/main" id="{2A6CA864-3819-0D1B-431F-25F28B4EE5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44044" y="3738864"/>
            <a:ext cx="1814203" cy="1632783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DAAE9BE-F4D9-4305-ED87-6B33036C2EBE}"/>
              </a:ext>
            </a:extLst>
          </p:cNvPr>
          <p:cNvGrpSpPr/>
          <p:nvPr/>
        </p:nvGrpSpPr>
        <p:grpSpPr>
          <a:xfrm>
            <a:off x="813326" y="498514"/>
            <a:ext cx="1888777" cy="671930"/>
            <a:chOff x="1624734" y="1360680"/>
            <a:chExt cx="5309466" cy="156977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1FC0627-40C1-2307-C242-324DF6AE0B4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E656891-8638-F62E-8BC5-7D7D84033793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7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988517"/>
      </p:ext>
    </p:extLst>
  </p:cSld>
  <p:clrMapOvr>
    <a:masterClrMapping/>
  </p:clrMapOvr>
  <p:transition spd="slow">
    <p:diamond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67611" y="2469053"/>
            <a:ext cx="11076047" cy="21159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3 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25);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19, 24 (SBT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20, 21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C572A2-03C4-2E2A-9441-8DDEC0F1D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012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6A810D-EDB8-9D23-D1E8-CD6962948BC9}"/>
                  </a:ext>
                </a:extLst>
              </p:cNvPr>
              <p:cNvSpPr txBox="1"/>
              <p:nvPr/>
            </p:nvSpPr>
            <p:spPr>
              <a:xfrm>
                <a:off x="1209353" y="1949749"/>
                <a:ext cx="9773293" cy="2958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838F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</m:oMath>
                </a14:m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HS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ơ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y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ành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ề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y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ở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ề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quay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ởng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ành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3200" b="1" dirty="0">
                    <a:solidFill>
                      <a:srgbClr val="3838FE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 dirty="0">
                  <a:solidFill>
                    <a:srgbClr val="3838F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6A810D-EDB8-9D23-D1E8-CD6962948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353" y="1949749"/>
                <a:ext cx="9773293" cy="2958502"/>
              </a:xfrm>
              <a:prstGeom prst="rect">
                <a:avLst/>
              </a:prstGeom>
              <a:blipFill>
                <a:blip r:embed="rId2"/>
                <a:stretch>
                  <a:fillRect l="-1559" r="-1559" b="-5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1E282BE-95A0-BAD3-43F4-B01D092AD48C}"/>
              </a:ext>
            </a:extLst>
          </p:cNvPr>
          <p:cNvGrpSpPr/>
          <p:nvPr/>
        </p:nvGrpSpPr>
        <p:grpSpPr>
          <a:xfrm>
            <a:off x="3901522" y="720607"/>
            <a:ext cx="3393130" cy="1005451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F6E633E-3C76-F7DD-0DC2-4211C26EE872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2196C5C-7EF1-204F-65A8-82D508E89FB6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UẬT CHƠI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4549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142679" cy="5036855"/>
            <a:chOff x="5425622" y="292790"/>
            <a:chExt cx="5950732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 </a:t>
              </a:r>
              <a:r>
                <a:rPr lang="en-GB" sz="32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23975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38107" y="4576307"/>
              <a:ext cx="2205007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 </a:t>
              </a:r>
              <a:r>
                <a:rPr kumimoji="0" lang="en-GB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864691" y="3631710"/>
              <a:ext cx="2511663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lang="en-GB" sz="32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857805" y="373190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355722" y="373190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5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6" action="ppaction://hlinksldjump"/>
            <a:extLst>
              <a:ext uri="{FF2B5EF4-FFF2-40B4-BE49-F238E27FC236}">
                <a16:creationId xmlns:a16="http://schemas.microsoft.com/office/drawing/2014/main" id="{D54280E0-DD10-7CA8-9872-54B341B69FC8}"/>
              </a:ext>
            </a:extLst>
          </p:cNvPr>
          <p:cNvSpPr/>
          <p:nvPr/>
        </p:nvSpPr>
        <p:spPr>
          <a:xfrm>
            <a:off x="89181" y="6026931"/>
            <a:ext cx="819807" cy="5517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145" y="4377077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41515"/>
                <a:ext cx="10526728" cy="1662952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 máy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41515"/>
                <a:ext cx="10526728" cy="1662952"/>
              </a:xfrm>
              <a:prstGeom prst="snip2DiagRect">
                <a:avLst/>
              </a:prstGeom>
              <a:blipFill>
                <a:blip r:embed="rId12"/>
                <a:stretch>
                  <a:fillRect l="-174" t="-1832" r="-174" b="-842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89202" y="2557292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0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02" y="2557292"/>
                <a:ext cx="4906798" cy="926424"/>
              </a:xfrm>
              <a:prstGeom prst="rect">
                <a:avLst/>
              </a:prstGeom>
              <a:blipFill>
                <a:blip r:embed="rId13"/>
                <a:stretch>
                  <a:fillRect l="-3106" b="-26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209597" y="2561481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97" y="2561481"/>
                <a:ext cx="4906798" cy="926424"/>
              </a:xfrm>
              <a:prstGeom prst="rect">
                <a:avLst/>
              </a:prstGeom>
              <a:blipFill>
                <a:blip r:embed="rId14"/>
                <a:stretch>
                  <a:fillRect l="-3230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89202" y="3776075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02" y="3776075"/>
                <a:ext cx="4906798" cy="926424"/>
              </a:xfrm>
              <a:prstGeom prst="rect">
                <a:avLst/>
              </a:prstGeom>
              <a:blipFill>
                <a:blip r:embed="rId15"/>
                <a:stretch>
                  <a:fillRect l="-3106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209597" y="3780264"/>
                <a:ext cx="4906798" cy="92642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km/h)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97" y="3780264"/>
                <a:ext cx="4906798" cy="926424"/>
              </a:xfrm>
              <a:prstGeom prst="rect">
                <a:avLst/>
              </a:prstGeom>
              <a:blipFill>
                <a:blip r:embed="rId16"/>
                <a:stretch>
                  <a:fillRect l="-3230" b="-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210863" y="258276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91464" y="380943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1653" y="382103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1653" y="2602737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2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3531" y="4185122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49888" y="199869"/>
                <a:ext cx="11005414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888" y="199869"/>
                <a:ext cx="11005414" cy="1604597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99588" y="2379341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A.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88" y="2379341"/>
                <a:ext cx="4906798" cy="1104899"/>
              </a:xfrm>
              <a:prstGeom prst="rect">
                <a:avLst/>
              </a:prstGeom>
              <a:blipFill>
                <a:blip r:embed="rId13"/>
                <a:stretch>
                  <a:fillRect l="-4348" b="-49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19983" y="2369525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e>
                    </m:d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983" y="2369525"/>
                <a:ext cx="4906798" cy="1104899"/>
              </a:xfrm>
              <a:prstGeom prst="rect">
                <a:avLst/>
              </a:prstGeom>
              <a:blipFill>
                <a:blip r:embed="rId14"/>
                <a:stretch>
                  <a:fillRect l="-4472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99588" y="3667326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</m:t>
                        </m:r>
                      </m:e>
                    </m:d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88" y="3667326"/>
                <a:ext cx="4906798" cy="1104899"/>
              </a:xfrm>
              <a:prstGeom prst="rect">
                <a:avLst/>
              </a:prstGeom>
              <a:blipFill>
                <a:blip r:embed="rId15"/>
                <a:stretch>
                  <a:fillRect l="-4348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085368" y="3663109"/>
                <a:ext cx="4906798" cy="11048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d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3</m:t>
                    </m:r>
                  </m:oMath>
                </a14:m>
                <a:endParaRPr kumimoji="0" lang="vi-V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368" y="3663109"/>
                <a:ext cx="4906798" cy="1104899"/>
              </a:xfrm>
              <a:prstGeom prst="rect">
                <a:avLst/>
              </a:prstGeom>
              <a:blipFill>
                <a:blip r:embed="rId16"/>
                <a:stretch>
                  <a:fillRect l="-4348" b="-55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664" y="239081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1850" y="370069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039" y="371228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2039" y="2442484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2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574" y="4154964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5" y="199869"/>
                <a:ext cx="10847735" cy="174376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fr-FR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út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36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.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mu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út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  <a:endPara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5" y="199869"/>
                <a:ext cx="10847735" cy="1743767"/>
              </a:xfrm>
              <a:prstGeom prst="snip2DiagRect">
                <a:avLst/>
              </a:prstGeom>
              <a:blipFill>
                <a:blip r:embed="rId12"/>
                <a:stretch>
                  <a:fillRect l="-393" t="-5594" r="-393" b="-1258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37299" y="3718710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.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99" y="3718710"/>
                <a:ext cx="5450048" cy="1182925"/>
              </a:xfrm>
              <a:prstGeom prst="rect">
                <a:avLst/>
              </a:prstGeom>
              <a:blipFill>
                <a:blip r:embed="rId13"/>
                <a:stretch>
                  <a:fillRect l="-34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330026" y="233936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B.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 000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                    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26" y="2339367"/>
                <a:ext cx="5450048" cy="1182925"/>
              </a:xfrm>
              <a:prstGeom prst="rect">
                <a:avLst/>
              </a:prstGeom>
              <a:blipFill>
                <a:blip r:embed="rId14"/>
                <a:stretch>
                  <a:fillRect l="-335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37299" y="236294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A</a:t>
                </a: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.</a:t>
                </a:r>
                <a:r>
                  <a:rPr lang="en-US" sz="360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3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00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99" y="2362947"/>
                <a:ext cx="5450048" cy="1182925"/>
              </a:xfrm>
              <a:prstGeom prst="rect">
                <a:avLst/>
              </a:prstGeom>
              <a:blipFill>
                <a:blip r:embed="rId15"/>
                <a:stretch>
                  <a:fillRect l="-34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330026" y="3717977"/>
                <a:ext cx="5450048" cy="118292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</a:t>
                </a:r>
                <a:r>
                  <a:rPr lang="en-US" sz="3600" noProof="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</m:t>
                    </m:r>
                    <m:r>
                      <a:rPr lang="en-US" sz="3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26" y="3717977"/>
                <a:ext cx="5450048" cy="1182925"/>
              </a:xfrm>
              <a:prstGeom prst="rect">
                <a:avLst/>
              </a:prstGeom>
              <a:blipFill>
                <a:blip r:embed="rId16"/>
                <a:stretch>
                  <a:fillRect l="-335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461295" y="3542568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501595" y="2108858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3718" y="3840971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2330" y="2221058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20" action="ppaction://hlinksldjump"/>
          </p:cNvPr>
          <p:cNvSpPr/>
          <p:nvPr/>
        </p:nvSpPr>
        <p:spPr>
          <a:xfrm>
            <a:off x="4805717" y="497997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71378" y="1539847"/>
            <a:ext cx="10762929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fr-FR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>
            <a:hlinkClick r:id="rId9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oan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9-C1-B3 –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3959732"/>
      </p:ext>
    </p:extLst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75901253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525</TotalTime>
  <Words>1497</Words>
  <Application>Microsoft Office PowerPoint</Application>
  <PresentationFormat>Widescreen</PresentationFormat>
  <Paragraphs>171</Paragraphs>
  <Slides>17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Tahoma</vt:lpstr>
      <vt:lpstr>Times New Roman</vt:lpstr>
      <vt:lpstr>1_Office Theme</vt:lpstr>
      <vt:lpstr>2_Office Theme</vt:lpstr>
      <vt:lpstr>3_Office Theme</vt:lpstr>
      <vt:lpstr>4_Office Theme</vt:lpstr>
      <vt:lpstr>Equ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an Van Thua</cp:lastModifiedBy>
  <cp:revision>181</cp:revision>
  <dcterms:created xsi:type="dcterms:W3CDTF">2021-06-07T13:44:30Z</dcterms:created>
  <dcterms:modified xsi:type="dcterms:W3CDTF">2024-06-14T02:3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